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90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4318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126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77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5768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931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876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188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094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8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169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DD2316-F8F8-4DD5-B3E0-31B720AC8CC1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A2D82D-BFAC-4283-BD17-32E313504B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42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0943" y="95536"/>
            <a:ext cx="181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Ý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9915" y="457286"/>
            <a:ext cx="829643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–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 ĐOẠN MẠCH SONG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4842" y="1757297"/>
            <a:ext cx="11655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ỜNG ĐỘ DÒNG 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̀ HIỆU ĐIỆN THẾ TRONG ĐOẠN MẠCH SONG </a:t>
            </a:r>
            <a:r>
              <a:rPr lang="en-US" sz="28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8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4842" y="2725052"/>
            <a:ext cx="1165518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rabicParenR"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ơ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̣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ế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ở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ớ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</a:t>
            </a:r>
          </a:p>
          <a:p>
            <a:pPr algn="just"/>
            <a:r>
              <a:rPr lang="fr-F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ẽ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arenR"/>
            </a:pP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2" y="1175527"/>
            <a:ext cx="9799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0376" y="4776709"/>
            <a:ext cx="1131399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ạ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̣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ồ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ơ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ắ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1/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54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0943" y="0"/>
            <a:ext cx="181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Ý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98157" y="320806"/>
            <a:ext cx="8296438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 – BÀI 5: ĐOẠN MẠCH SONG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2" y="902576"/>
            <a:ext cx="9799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1191" y="1762859"/>
            <a:ext cx="11163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 TRỞ TƯƠNG ĐƯƠNG CỦA ĐOẠN MẠCH SONG </a:t>
            </a:r>
            <a:r>
              <a:rPr lang="en-US" sz="28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0247" y="2465583"/>
            <a:ext cx="108772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3/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( SGK)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́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́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ơ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ạ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̣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ồ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ơ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̉ R</a:t>
            </a:r>
            <a:r>
              <a:rPr lang="en-US" sz="3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sz="3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ắ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̀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30335"/>
              </p:ext>
            </p:extLst>
          </p:nvPr>
        </p:nvGraphicFramePr>
        <p:xfrm>
          <a:off x="3078204" y="4389669"/>
          <a:ext cx="2885865" cy="163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888614" imgH="431613" progId="Equation.DSMT4">
                  <p:embed/>
                </p:oleObj>
              </mc:Choice>
              <mc:Fallback>
                <p:oleObj r:id="rId3" imgW="888614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204" y="4389669"/>
                        <a:ext cx="2885865" cy="1632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77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239" y="109184"/>
            <a:ext cx="181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Ý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11548" y="402694"/>
            <a:ext cx="829643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 – BÀI 5: ĐOẠN MẠCH SONG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1192" y="1953931"/>
            <a:ext cx="3439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VẬN DỤNG:</a:t>
            </a:r>
            <a:endParaRPr lang="en-US" sz="28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" y="1243767"/>
            <a:ext cx="9799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191" y="2784139"/>
            <a:ext cx="101607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̀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ể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I, R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4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GK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487" y="4189852"/>
            <a:ext cx="1044736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(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ẩ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̣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5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, SGK)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16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305</Words>
  <Application>Microsoft Office PowerPoint</Application>
  <PresentationFormat>Widescreen</PresentationFormat>
  <Paragraphs>19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 Tuyen</dc:creator>
  <cp:lastModifiedBy>admin</cp:lastModifiedBy>
  <cp:revision>17</cp:revision>
  <dcterms:created xsi:type="dcterms:W3CDTF">2021-09-02T13:52:47Z</dcterms:created>
  <dcterms:modified xsi:type="dcterms:W3CDTF">2021-09-05T12:27:03Z</dcterms:modified>
</cp:coreProperties>
</file>